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4831FD99" w:rsidR="006834BF" w:rsidRPr="00A96A83" w:rsidRDefault="00AA6590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3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A23CC7">
        <w:rPr>
          <w:rFonts w:ascii="Times New Roman" w:eastAsia="宋体" w:hAnsi="Times New Roman" w:cs="Times New Roman"/>
          <w:b/>
          <w:sz w:val="28"/>
          <w:szCs w:val="28"/>
        </w:rPr>
        <w:t>20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2467F7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2467F7">
        <w:rPr>
          <w:rFonts w:ascii="Times New Roman" w:eastAsia="宋体" w:hAnsi="Times New Roman" w:cs="Times New Roman" w:hint="eastAsia"/>
          <w:b/>
          <w:sz w:val="28"/>
          <w:szCs w:val="28"/>
        </w:rPr>
        <w:t>iSha</w:t>
      </w:r>
      <w:proofErr w:type="spellEnd"/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2467F7">
        <w:rPr>
          <w:rFonts w:ascii="Times New Roman" w:eastAsia="宋体" w:hAnsi="Times New Roman" w:cs="Times New Roman"/>
          <w:b/>
          <w:sz w:val="28"/>
          <w:szCs w:val="28"/>
        </w:rPr>
        <w:t>L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378A5561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04D0D67C" w:rsidR="00A20C7E" w:rsidRDefault="00864FC0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11348" w:dyaOrig="9126" w14:anchorId="00E2D529">
          <v:shape id="_x0000_i1026" type="#_x0000_t75" style="width:415.05pt;height:333.4pt" o:ole="">
            <v:imagedata r:id="rId8" o:title=""/>
          </v:shape>
          <o:OLEObject Type="Embed" ProgID="ChemDraw.Document.6.0" ShapeID="_x0000_i1026" DrawAspect="Content" ObjectID="_1709302912" r:id="rId9"/>
        </w:object>
      </w:r>
    </w:p>
    <w:p w14:paraId="379513E1" w14:textId="33980231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6998EC16" w14:textId="2AA6037A" w:rsidR="003660EF" w:rsidRDefault="003660EF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50FA2D86" w:rsidR="006834BF" w:rsidRPr="006B18D7" w:rsidRDefault="006834BF" w:rsidP="00AA6590">
      <w:pPr>
        <w:jc w:val="center"/>
        <w:rPr>
          <w:rFonts w:ascii="Times New Roman" w:eastAsia="宋体" w:hAnsi="Times New Roman"/>
          <w:sz w:val="24"/>
        </w:rPr>
      </w:pPr>
    </w:p>
    <w:p w14:paraId="70D53F3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2B27A538" w:rsidR="006834BF" w:rsidRPr="006B18D7" w:rsidRDefault="00D35769" w:rsidP="007C2985">
      <w:pPr>
        <w:jc w:val="center"/>
        <w:rPr>
          <w:rFonts w:ascii="Times New Roman" w:eastAsia="宋体" w:hAnsi="Times New Roman"/>
          <w:sz w:val="24"/>
        </w:rPr>
      </w:pPr>
      <w:r>
        <w:object w:dxaOrig="10147" w:dyaOrig="5263" w14:anchorId="5F20D64A">
          <v:shape id="_x0000_i1027" type="#_x0000_t75" style="width:415.05pt;height:215.4pt" o:ole="">
            <v:imagedata r:id="rId10" o:title=""/>
          </v:shape>
          <o:OLEObject Type="Embed" ProgID="ChemDraw.Document.6.0" ShapeID="_x0000_i1027" DrawAspect="Content" ObjectID="_1709302913" r:id="rId11"/>
        </w:object>
      </w: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C37D58" w14:textId="77777777" w:rsidR="003B1D24" w:rsidRDefault="003B1D24" w:rsidP="008D7020">
      <w:r>
        <w:separator/>
      </w:r>
    </w:p>
  </w:endnote>
  <w:endnote w:type="continuationSeparator" w:id="0">
    <w:p w14:paraId="511EA574" w14:textId="77777777" w:rsidR="003B1D24" w:rsidRDefault="003B1D24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30B7B" w:rsidRPr="00930B7B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D3927F" w14:textId="77777777" w:rsidR="003B1D24" w:rsidRDefault="003B1D24" w:rsidP="008D7020">
      <w:r>
        <w:separator/>
      </w:r>
    </w:p>
  </w:footnote>
  <w:footnote w:type="continuationSeparator" w:id="0">
    <w:p w14:paraId="6DF896D3" w14:textId="77777777" w:rsidR="003B1D24" w:rsidRDefault="003B1D24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974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4CDA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467F7"/>
    <w:rsid w:val="0025153B"/>
    <w:rsid w:val="00251B43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012"/>
    <w:rsid w:val="0035661F"/>
    <w:rsid w:val="00357784"/>
    <w:rsid w:val="00357C2D"/>
    <w:rsid w:val="00361101"/>
    <w:rsid w:val="00364964"/>
    <w:rsid w:val="003660EF"/>
    <w:rsid w:val="00366BE4"/>
    <w:rsid w:val="00382559"/>
    <w:rsid w:val="00382CBB"/>
    <w:rsid w:val="003840FA"/>
    <w:rsid w:val="003A1B0F"/>
    <w:rsid w:val="003A3680"/>
    <w:rsid w:val="003A4E88"/>
    <w:rsid w:val="003B092B"/>
    <w:rsid w:val="003B1D24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02B4"/>
    <w:rsid w:val="00503CBB"/>
    <w:rsid w:val="0050432B"/>
    <w:rsid w:val="0050728E"/>
    <w:rsid w:val="00512F0A"/>
    <w:rsid w:val="00525F6D"/>
    <w:rsid w:val="00526F99"/>
    <w:rsid w:val="00531F78"/>
    <w:rsid w:val="005343B5"/>
    <w:rsid w:val="00536A7E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B1A"/>
    <w:rsid w:val="005F4F54"/>
    <w:rsid w:val="005F6E63"/>
    <w:rsid w:val="00601293"/>
    <w:rsid w:val="006024C5"/>
    <w:rsid w:val="00614E6A"/>
    <w:rsid w:val="00620973"/>
    <w:rsid w:val="0062423B"/>
    <w:rsid w:val="00625C9A"/>
    <w:rsid w:val="00630261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C2985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64FC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0B7B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B6DD0"/>
    <w:rsid w:val="009C0893"/>
    <w:rsid w:val="009C0C3A"/>
    <w:rsid w:val="009C39D6"/>
    <w:rsid w:val="009C3B11"/>
    <w:rsid w:val="009C40F4"/>
    <w:rsid w:val="009C4746"/>
    <w:rsid w:val="009C5440"/>
    <w:rsid w:val="009E241E"/>
    <w:rsid w:val="009E3550"/>
    <w:rsid w:val="009E3808"/>
    <w:rsid w:val="009E3A9D"/>
    <w:rsid w:val="009E443F"/>
    <w:rsid w:val="009E5D6C"/>
    <w:rsid w:val="009E69D2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23CC7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A6590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2BFB"/>
    <w:rsid w:val="00B9517D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5769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004A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264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0F91CF-4D51-4F93-A8C8-056F8BA8AF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2</Pages>
  <Words>20</Words>
  <Characters>119</Characters>
  <Application>Microsoft Office Word</Application>
  <DocSecurity>0</DocSecurity>
  <Lines>1</Lines>
  <Paragraphs>1</Paragraphs>
  <ScaleCrop>false</ScaleCrop>
  <Company>Microsoft</Company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3</cp:revision>
  <cp:lastPrinted>2017-04-22T03:53:00Z</cp:lastPrinted>
  <dcterms:created xsi:type="dcterms:W3CDTF">2022-03-20T09:35:00Z</dcterms:created>
  <dcterms:modified xsi:type="dcterms:W3CDTF">2022-03-20T09:35:00Z</dcterms:modified>
</cp:coreProperties>
</file>